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notesSlides/notesSlide14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6.bin" ContentType="application/vnd.openxmlformats-officedocument.oleObject"/>
  <Override PartName="/ppt/slides/slide23.xml" ContentType="application/vnd.openxmlformats-officedocument.presentationml.slide+xml"/>
  <Default Extension="fntdata" ContentType="application/x-fontdata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jpeg" ContentType="image/jpe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notesSlides/notesSlide24.xml" ContentType="application/vnd.openxmlformats-officedocument.presentationml.notesSlide+xml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524" r:id="rId2"/>
    <p:sldId id="525" r:id="rId3"/>
    <p:sldId id="526" r:id="rId4"/>
    <p:sldId id="475" r:id="rId5"/>
    <p:sldId id="508" r:id="rId6"/>
    <p:sldId id="476" r:id="rId7"/>
    <p:sldId id="495" r:id="rId8"/>
    <p:sldId id="489" r:id="rId9"/>
    <p:sldId id="485" r:id="rId10"/>
    <p:sldId id="486" r:id="rId11"/>
    <p:sldId id="491" r:id="rId12"/>
    <p:sldId id="493" r:id="rId13"/>
    <p:sldId id="494" r:id="rId14"/>
    <p:sldId id="478" r:id="rId15"/>
    <p:sldId id="482" r:id="rId16"/>
    <p:sldId id="477" r:id="rId17"/>
    <p:sldId id="459" r:id="rId18"/>
    <p:sldId id="496" r:id="rId19"/>
    <p:sldId id="439" r:id="rId20"/>
    <p:sldId id="445" r:id="rId21"/>
    <p:sldId id="461" r:id="rId22"/>
    <p:sldId id="440" r:id="rId23"/>
    <p:sldId id="507" r:id="rId24"/>
    <p:sldId id="437" r:id="rId25"/>
  </p:sldIdLst>
  <p:sldSz cx="9144000" cy="6858000" type="screen4x3"/>
  <p:notesSz cx="7315200" cy="9601200"/>
  <p:embeddedFontLst>
    <p:embeddedFont>
      <p:font typeface="Comic Sans MS"/>
      <p:regular r:id="rId28"/>
      <p:bold r:id="rId29"/>
    </p:embeddedFont>
    <p:embeddedFont>
      <p:font typeface="Euclid Symbol" charset="2"/>
      <p:regular r:id="rId30"/>
      <p:bold r:id="rId31"/>
      <p:italic r:id="rId32"/>
      <p:boldItalic r:id="rId33"/>
    </p:embeddedFont>
    <p:embeddedFont>
      <p:font typeface="Euclid Extra" charset="2"/>
      <p:regular r:id="rId34"/>
      <p:bold r:id="rId35"/>
    </p:embeddedFont>
  </p:embeddedFontLst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4191" autoAdjust="0"/>
    <p:restoredTop sz="88501" autoAdjust="0"/>
  </p:normalViewPr>
  <p:slideViewPr>
    <p:cSldViewPr showGuides="1">
      <p:cViewPr varScale="1">
        <p:scale>
          <a:sx n="121" d="100"/>
          <a:sy n="121" d="100"/>
        </p:scale>
        <p:origin x="-5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5" Type="http://schemas.openxmlformats.org/officeDocument/2006/relationships/font" Target="fonts/font8.fntdata"/><Relationship Id="rId31" Type="http://schemas.openxmlformats.org/officeDocument/2006/relationships/font" Target="fonts/font4.fntdata"/><Relationship Id="rId34" Type="http://schemas.openxmlformats.org/officeDocument/2006/relationships/font" Target="fonts/font7.fntdata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7" Type="http://schemas.openxmlformats.org/officeDocument/2006/relationships/slide" Target="slides/slide6.xml"/><Relationship Id="rId36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font" Target="fonts/font5.fntdata"/><Relationship Id="rId37" Type="http://schemas.openxmlformats.org/officeDocument/2006/relationships/tags" Target="tags/tag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handoutMaster" Target="handoutMasters/handoutMaster1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font" Target="fonts/font1.fntdata"/><Relationship Id="rId26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11" Type="http://schemas.openxmlformats.org/officeDocument/2006/relationships/slide" Target="slides/slide10.xml"/><Relationship Id="rId29" Type="http://schemas.openxmlformats.org/officeDocument/2006/relationships/font" Target="fonts/font2.fntdata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font" Target="fonts/font6.fntdata"/><Relationship Id="rId41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presProps" Target="presProps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CCAF0-9330-4A97-B589-6DE83AD2FE7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April 14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7" Type="http://schemas.openxmlformats.org/officeDocument/2006/relationships/image" Target="../media/image9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9" Type="http://schemas.openxmlformats.org/officeDocument/2006/relationships/oleObject" Target="../embeddings/oleObject4.bin"/><Relationship Id="rId3" Type="http://schemas.openxmlformats.org/officeDocument/2006/relationships/notesSlide" Target="../notesSlides/notesSlide11.xml"/><Relationship Id="rId6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7" Type="http://schemas.openxmlformats.org/officeDocument/2006/relationships/image" Target="../media/image9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6.bin"/><Relationship Id="rId3" Type="http://schemas.openxmlformats.org/officeDocument/2006/relationships/notesSlide" Target="../notesSlides/notesSlide21.xml"/><Relationship Id="rId6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5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5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4" Type="http://schemas.openxmlformats.org/officeDocument/2006/relationships/image" Target="../media/image7.png"/><Relationship Id="rId10" Type="http://schemas.openxmlformats.org/officeDocument/2006/relationships/image" Target="../media/image13.png"/><Relationship Id="rId5" Type="http://schemas.openxmlformats.org/officeDocument/2006/relationships/image" Target="../media/image8.png"/><Relationship Id="rId7" Type="http://schemas.openxmlformats.org/officeDocument/2006/relationships/image" Target="../media/image10.png"/><Relationship Id="rId11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Relationship Id="rId9" Type="http://schemas.openxmlformats.org/officeDocument/2006/relationships/image" Target="../media/image12.png"/><Relationship Id="rId3" Type="http://schemas.openxmlformats.org/officeDocument/2006/relationships/image" Target="../media/image6.png"/><Relationship Id="rId6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4" Type="http://schemas.openxmlformats.org/officeDocument/2006/relationships/image" Target="../media/image8.png"/><Relationship Id="rId10" Type="http://schemas.openxmlformats.org/officeDocument/2006/relationships/image" Target="../media/image17.png"/><Relationship Id="rId5" Type="http://schemas.openxmlformats.org/officeDocument/2006/relationships/image" Target="../media/image9.png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Relationship Id="rId9" Type="http://schemas.openxmlformats.org/officeDocument/2006/relationships/image" Target="../media/image16.png"/><Relationship Id="rId3" Type="http://schemas.openxmlformats.org/officeDocument/2006/relationships/image" Target="../media/image7.png"/><Relationship Id="rId6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Rule </a:t>
            </a:r>
            <a: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  <a:t>Counting</a:t>
            </a:r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 Magic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774967B-D519-47FD-BF5E-4563B7BD084C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7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6167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6171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172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173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174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175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p:oleObj spid="_x0000_s6146" name="Equation" r:id="rId9" imgW="1397000" imgH="228600" progId="Equation.DSMT4">
              <p:embed/>
            </p:oleObj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6152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6156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157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6160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ECF142E-936D-483D-BFC6-A4BC4E02572F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0FF02EB-D1D4-4FAF-AA08-3524FCCD24CB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p:oleObj spid="_x0000_s7170" name="Equation" r:id="rId4" imgW="1257120" imgH="457200" progId="Equation.DSMT4">
              <p:embed/>
            </p:oleObj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4CFB4505-5DEB-491F-BE7C-4DE5D56D6CF5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368656" y="5257800"/>
            <a:ext cx="4336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ere’s how: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A7976DA-D173-4661-9B1A-1336E57E620A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BD7755F-1779-4BC3-A62F-28E758764DAE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69BDCB-22FD-4303-A204-DED67BB0A5D1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>
                <a:latin typeface="Comic Sans MS" pitchFamily="66" charset="0"/>
              </a:rPr>
              <a:t>    </a:t>
            </a:r>
            <a:r>
              <a:rPr lang="en-US" sz="540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>
                <a:latin typeface="Comic Sans MS" pitchFamily="66" charset="0"/>
              </a:rPr>
              <a:t>{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4DEFD96A-A3B1-44C5-9DCC-DF51A7BA84D6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D4CFA408-5106-45DE-A573-F23A99EB07A0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48131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97B727E-85D9-4D75-9F41-49236FB01EF8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 useBgFill="1">
        <p:nvSpPr>
          <p:cNvPr id="6" name="TextBox 5"/>
          <p:cNvSpPr txBox="1"/>
          <p:nvPr/>
        </p:nvSpPr>
        <p:spPr>
          <a:xfrm>
            <a:off x="533400" y="4016514"/>
            <a:ext cx="735970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                </a:t>
            </a:r>
            <a:r>
              <a:rPr lang="en-US" sz="4000" kern="0" baseline="-25000" dirty="0" smtClean="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b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r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kumimoji="0" lang="en-US" sz="4000" b="1" i="0" u="none" strike="noStrike" kern="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p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71800" y="4038600"/>
            <a:ext cx="4541628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obeokrkepe</a:t>
            </a:r>
            <a:r>
              <a:rPr lang="en-US" dirty="0" smtClean="0"/>
              <a:t>     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00900" y="560388"/>
          <a:ext cx="1968500" cy="1917700"/>
        </p:xfrm>
        <a:graphic>
          <a:graphicData uri="http://schemas.openxmlformats.org/presentationml/2006/ole">
            <p:oleObj spid="_x0000_s54274" name="Equation" r:id="rId4" imgW="495300" imgH="4826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67473EA-F42D-4AA1-82FF-930CBD07F711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8196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8197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200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201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8223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821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p:oleObj spid="_x0000_s8194" name="Equation" r:id="rId9" imgW="508000" imgH="406400" progId="Equation.DSMT4">
              <p:embed/>
            </p:oleObj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8207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8209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210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211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53DBC806-5CDC-4452-B203-0326A7A2319F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p:oleObj spid="_x0000_s9218" name="Equation" r:id="rId4" imgW="1002960" imgH="406080" progId="Equation.DSMT4">
              <p:embed/>
            </p:oleObj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p:oleObj spid="_x0000_s9219" name="Equation" r:id="rId5" imgW="1104840" imgH="457200" progId="Equation.DSMT4">
              <p:embed/>
            </p:oleObj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7BAA29C-9724-4A4B-80F5-1E7A18906EA2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M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p:oleObj spid="_x0000_s10242" name="Equation" r:id="rId4" imgW="1028700" imgH="482600" progId="Equation.DSMT4">
              <p:embed/>
            </p:oleObj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312EA255-FF37-4875-AE59-239BFBDC82D5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857250" y="1506538"/>
            <a:ext cx="737235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1 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−</a:t>
            </a:r>
            <a:r>
              <a:rPr lang="en-US" sz="9600" dirty="0" smtClean="0">
                <a:latin typeface="Comic Sans MS" pitchFamily="66" charset="0"/>
              </a:rPr>
              <a:t> 3</a:t>
            </a:r>
            <a:endParaRPr lang="en-US" sz="9600" dirty="0">
              <a:latin typeface="Comic Sans MS" pitchFamily="66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92461E5-9574-4DF1-B63F-666E7D58F4AD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382000" cy="2057400"/>
          </a:xfrm>
        </p:spPr>
        <p:txBody>
          <a:bodyPr/>
          <a:lstStyle/>
          <a:p>
            <a:r>
              <a:rPr lang="en-US" sz="4400" dirty="0" smtClean="0"/>
              <a:t># permutations of a word with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 is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26061" y="2889245"/>
          <a:ext cx="3284539" cy="2292355"/>
        </p:xfrm>
        <a:graphic>
          <a:graphicData uri="http://schemas.openxmlformats.org/presentationml/2006/ole">
            <p:oleObj spid="_x0000_s56322" name="Equation" r:id="rId4" imgW="672840" imgH="469800" progId="Equation.DSMT4">
              <p:embed/>
            </p:oleObj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/>
        </p:nvGraphicFramePr>
        <p:xfrm>
          <a:off x="609600" y="2971800"/>
          <a:ext cx="4598988" cy="2190750"/>
        </p:xfrm>
        <a:graphic>
          <a:graphicData uri="http://schemas.openxmlformats.org/presentationml/2006/ole">
            <p:oleObj spid="_x0000_s56323" name="Equation" r:id="rId5" imgW="1066680" imgH="507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427E22D-7E6D-4DBA-A517-83D4E9B7D2C2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ED4FA4E-F318-4D4A-92AF-ADBE4E4006AD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CF6C6ACF-554E-4571-91F7-53727E6D932A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3799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33852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33854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3855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3856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3857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3858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33803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3804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33806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33832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33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34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35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33807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33820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33821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22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23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33808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33809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10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33813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0728D2-3EB1-419D-96B7-3DC9770C9B97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4895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34921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22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23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24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34896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3490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49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34897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34898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99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4902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34819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34843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3487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488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8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8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8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3484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34864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4865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66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67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68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4848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4849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34853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4854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3485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34850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34824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34826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34828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4829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30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31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3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095F3C2-642C-4FC4-8AB0-615EB7B31C2B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35844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73B5DA3-1AC0-438F-B9CB-5F198C9AF33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50</TotalTime>
  <Words>834</Words>
  <Application>Microsoft Macintosh PowerPoint</Application>
  <PresentationFormat>On-screen Show (4:3)</PresentationFormat>
  <Paragraphs>187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Comic Sans MS</vt:lpstr>
      <vt:lpstr>Euclid Symbol</vt:lpstr>
      <vt:lpstr>Euclid Extra</vt:lpstr>
      <vt:lpstr>6.042 Lecture Template</vt:lpstr>
      <vt:lpstr>Equation</vt:lpstr>
      <vt:lpstr>Slide 1</vt:lpstr>
      <vt:lpstr>bookkeeper rule</vt:lpstr>
      <vt:lpstr>bookkeeper rule</vt:lpstr>
      <vt:lpstr>A Magic Trick</vt:lpstr>
      <vt:lpstr>A Magic Trick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677</cp:revision>
  <cp:lastPrinted>2009-11-19T02:39:22Z</cp:lastPrinted>
  <dcterms:created xsi:type="dcterms:W3CDTF">2010-04-06T19:27:31Z</dcterms:created>
  <dcterms:modified xsi:type="dcterms:W3CDTF">2010-04-06T19:28:00Z</dcterms:modified>
</cp:coreProperties>
</file>